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PHÒNG GIÁO DỤC ĐÀO TẠO QUẬN GÒ VẤP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>TRƯỜNG THCS PHẠM VĂN CHIÊU</w:t>
      </w:r>
    </w:p>
    <w:p w:rsidR="00601B31" w:rsidRPr="005E4553" w:rsidRDefault="00601B31" w:rsidP="00601B31">
      <w:pPr>
        <w:jc w:val="center"/>
        <w:rPr>
          <w:sz w:val="28"/>
          <w:szCs w:val="28"/>
        </w:rPr>
      </w:pPr>
    </w:p>
    <w:p w:rsidR="00601B31" w:rsidRPr="005E4553" w:rsidRDefault="00601B31" w:rsidP="00601B31">
      <w:pPr>
        <w:jc w:val="center"/>
        <w:rPr>
          <w:b/>
          <w:sz w:val="28"/>
          <w:szCs w:val="28"/>
          <w:u w:val="single"/>
        </w:rPr>
      </w:pPr>
      <w:r w:rsidRPr="005E4553">
        <w:rPr>
          <w:b/>
          <w:sz w:val="28"/>
          <w:szCs w:val="28"/>
          <w:u w:val="single"/>
        </w:rPr>
        <w:t>ĐỀ KIỂM TRA  HỌC KÌ II- TOÁN 8</w:t>
      </w:r>
    </w:p>
    <w:p w:rsidR="00601B31" w:rsidRPr="005E4553" w:rsidRDefault="00601B31" w:rsidP="00601B31">
      <w:pPr>
        <w:jc w:val="both"/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jc w:val="both"/>
        <w:rPr>
          <w:b/>
          <w:sz w:val="28"/>
          <w:szCs w:val="28"/>
          <w:u w:val="single"/>
        </w:rPr>
      </w:pPr>
      <w:r w:rsidRPr="005E4553">
        <w:rPr>
          <w:b/>
          <w:sz w:val="28"/>
          <w:szCs w:val="28"/>
          <w:u w:val="single"/>
        </w:rPr>
        <w:t xml:space="preserve"> BÀI 1 ( 1điểm): </w:t>
      </w:r>
      <w:r w:rsidRPr="005E4553">
        <w:rPr>
          <w:sz w:val="28"/>
          <w:szCs w:val="28"/>
        </w:rPr>
        <w:t xml:space="preserve">Cho a&lt;b . chứng minh </w:t>
      </w:r>
    </w:p>
    <w:p w:rsidR="00601B31" w:rsidRPr="005E4553" w:rsidRDefault="00601B31" w:rsidP="00601B31">
      <w:pPr>
        <w:jc w:val="both"/>
        <w:rPr>
          <w:sz w:val="28"/>
          <w:szCs w:val="28"/>
        </w:rPr>
      </w:pPr>
      <w:r w:rsidRPr="005E4553">
        <w:rPr>
          <w:sz w:val="28"/>
          <w:szCs w:val="28"/>
        </w:rPr>
        <w:t>a</w:t>
      </w:r>
      <w:r w:rsidRPr="005E4553">
        <w:rPr>
          <w:b/>
          <w:sz w:val="28"/>
          <w:szCs w:val="28"/>
        </w:rPr>
        <w:t xml:space="preserve">,   </w:t>
      </w:r>
      <w:r w:rsidRPr="005E4553">
        <w:rPr>
          <w:position w:val="-28"/>
          <w:sz w:val="28"/>
          <w:szCs w:val="28"/>
        </w:rPr>
        <w:object w:dxaOrig="2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3.75pt" o:ole="">
            <v:imagedata r:id="rId7" o:title=""/>
          </v:shape>
          <o:OLEObject Type="Embed" ProgID="Equation.DSMT4" ShapeID="_x0000_i1025" DrawAspect="Content" ObjectID="_1615187094" r:id="rId8"/>
        </w:object>
      </w:r>
    </w:p>
    <w:p w:rsidR="00601B31" w:rsidRPr="005E4553" w:rsidRDefault="00601B31" w:rsidP="00601B31">
      <w:pPr>
        <w:jc w:val="both"/>
        <w:rPr>
          <w:sz w:val="28"/>
          <w:szCs w:val="28"/>
        </w:rPr>
      </w:pPr>
      <w:r w:rsidRPr="005E4553">
        <w:rPr>
          <w:sz w:val="28"/>
          <w:szCs w:val="28"/>
        </w:rPr>
        <w:t>b ,  0,75 a -1 &gt;  0,75b +0,5</w:t>
      </w: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  <w:r w:rsidRPr="005E4553">
        <w:rPr>
          <w:b/>
          <w:sz w:val="28"/>
          <w:szCs w:val="28"/>
          <w:u w:val="single"/>
        </w:rPr>
        <w:t xml:space="preserve">Bài 2 (3 đ)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>1,Giải phương trình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>a,</w:t>
      </w:r>
      <w:r w:rsidRPr="005E4553">
        <w:rPr>
          <w:position w:val="-24"/>
          <w:sz w:val="28"/>
          <w:szCs w:val="28"/>
        </w:rPr>
        <w:object w:dxaOrig="1760" w:dyaOrig="660">
          <v:shape id="_x0000_i1026" type="#_x0000_t75" style="width:87.75pt;height:33pt" o:ole="">
            <v:imagedata r:id="rId9" o:title=""/>
          </v:shape>
          <o:OLEObject Type="Embed" ProgID="Equation.DSMT4" ShapeID="_x0000_i1026" DrawAspect="Content" ObjectID="_1615187095" r:id="rId10"/>
        </w:object>
      </w:r>
      <w:r w:rsidRPr="005E4553">
        <w:rPr>
          <w:sz w:val="28"/>
          <w:szCs w:val="28"/>
        </w:rPr>
        <w:t xml:space="preserve">          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b, </w:t>
      </w:r>
      <w:r w:rsidRPr="005E4553">
        <w:rPr>
          <w:position w:val="-24"/>
          <w:sz w:val="28"/>
          <w:szCs w:val="28"/>
        </w:rPr>
        <w:object w:dxaOrig="2160" w:dyaOrig="620">
          <v:shape id="_x0000_i1027" type="#_x0000_t75" style="width:108pt;height:30.75pt" o:ole="">
            <v:imagedata r:id="rId11" o:title=""/>
          </v:shape>
          <o:OLEObject Type="Embed" ProgID="Equation.DSMT4" ShapeID="_x0000_i1027" DrawAspect="Content" ObjectID="_1615187096" r:id="rId12"/>
        </w:objec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>2, Giải bất phương trình và biểu diễn tập nghiệm trên trục số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            (x –3)(x + 3) &lt; (x + 2)</w:t>
      </w:r>
      <w:r w:rsidRPr="005E4553">
        <w:rPr>
          <w:sz w:val="28"/>
          <w:szCs w:val="28"/>
          <w:vertAlign w:val="superscript"/>
        </w:rPr>
        <w:t>2</w:t>
      </w:r>
      <w:r w:rsidRPr="005E4553">
        <w:rPr>
          <w:sz w:val="28"/>
          <w:szCs w:val="28"/>
        </w:rPr>
        <w:t xml:space="preserve"> + 3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>Bài 3 (1,5 điểm)</w:t>
      </w:r>
      <w:r w:rsidRPr="005E4553">
        <w:rPr>
          <w:sz w:val="28"/>
          <w:szCs w:val="28"/>
        </w:rPr>
        <w:t xml:space="preserve"> :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Một xe máy dự định  đi từ  Ađến B với vận tốc 25km/h, khi thực hiện người đó đã đi với vận tốc nhanh hơn dự định  5km  do đó đến B sớm hơn 40 phút . Tính quãng đường AB</w:t>
      </w:r>
    </w:p>
    <w:p w:rsidR="00601B31" w:rsidRPr="005E4553" w:rsidRDefault="00601B31" w:rsidP="00601B31">
      <w:pPr>
        <w:rPr>
          <w:b/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>Bài 4: (3điểm)</w:t>
      </w:r>
      <w:r w:rsidRPr="005E4553">
        <w:rPr>
          <w:b/>
          <w:sz w:val="28"/>
          <w:szCs w:val="28"/>
        </w:rPr>
        <w:t xml:space="preserve">: </w:t>
      </w: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  <w:r w:rsidRPr="005E4553">
        <w:rPr>
          <w:sz w:val="28"/>
          <w:szCs w:val="28"/>
        </w:rPr>
        <w:t>Cho hình thang ABCD (AB// CD) có AB= 4cm, CD=16cm, BD=8cm. Chứng minh:</w:t>
      </w:r>
    </w:p>
    <w:p w:rsidR="00601B31" w:rsidRPr="005E4553" w:rsidRDefault="00601B31" w:rsidP="00601B31">
      <w:pPr>
        <w:tabs>
          <w:tab w:val="left" w:pos="720"/>
          <w:tab w:val="center" w:pos="4320"/>
          <w:tab w:val="right" w:pos="8640"/>
        </w:tabs>
        <w:jc w:val="both"/>
        <w:rPr>
          <w:bCs/>
          <w:sz w:val="28"/>
          <w:szCs w:val="28"/>
        </w:rPr>
      </w:pPr>
      <w:r w:rsidRPr="005E4553">
        <w:rPr>
          <w:bCs/>
          <w:sz w:val="28"/>
          <w:szCs w:val="28"/>
        </w:rPr>
        <w:t xml:space="preserve">a, </w:t>
      </w:r>
      <w:r w:rsidRPr="005E4553">
        <w:rPr>
          <w:bCs/>
          <w:sz w:val="28"/>
          <w:szCs w:val="28"/>
        </w:rPr>
        <w:object w:dxaOrig="1320" w:dyaOrig="340">
          <v:shape id="_x0000_i1028" type="#_x0000_t75" style="width:66pt;height:17.25pt" o:ole="">
            <v:imagedata r:id="rId13" o:title=""/>
          </v:shape>
          <o:OLEObject Type="Embed" ProgID="Equation.DSMT4" ShapeID="_x0000_i1028" DrawAspect="Content" ObjectID="_1615187097" r:id="rId14"/>
        </w:object>
      </w:r>
    </w:p>
    <w:p w:rsidR="00601B31" w:rsidRPr="005E4553" w:rsidRDefault="00601B31" w:rsidP="00601B31">
      <w:pPr>
        <w:tabs>
          <w:tab w:val="left" w:pos="720"/>
          <w:tab w:val="center" w:pos="4320"/>
          <w:tab w:val="right" w:pos="8640"/>
        </w:tabs>
        <w:jc w:val="both"/>
        <w:rPr>
          <w:bCs/>
          <w:sz w:val="28"/>
          <w:szCs w:val="28"/>
        </w:rPr>
      </w:pPr>
      <w:r w:rsidRPr="005E4553">
        <w:rPr>
          <w:bCs/>
          <w:sz w:val="28"/>
          <w:szCs w:val="28"/>
        </w:rPr>
        <w:t xml:space="preserve">b, Gọi M là giao điểm của DA và CB, biết BC =6 cm . Tính độ dài đoạn MC </w:t>
      </w:r>
    </w:p>
    <w:p w:rsidR="00601B31" w:rsidRPr="005E4553" w:rsidRDefault="00601B31" w:rsidP="00601B31">
      <w:pPr>
        <w:tabs>
          <w:tab w:val="left" w:pos="720"/>
          <w:tab w:val="center" w:pos="4320"/>
          <w:tab w:val="right" w:pos="8640"/>
        </w:tabs>
        <w:jc w:val="both"/>
        <w:rPr>
          <w:bCs/>
          <w:sz w:val="28"/>
          <w:szCs w:val="28"/>
        </w:rPr>
      </w:pPr>
      <w:r w:rsidRPr="005E4553">
        <w:rPr>
          <w:bCs/>
          <w:sz w:val="28"/>
          <w:szCs w:val="28"/>
        </w:rPr>
        <w:t xml:space="preserve">c , Vẽ AH </w:t>
      </w:r>
      <w:r w:rsidRPr="005E4553">
        <w:rPr>
          <w:bCs/>
          <w:sz w:val="28"/>
          <w:szCs w:val="28"/>
        </w:rPr>
        <w:object w:dxaOrig="240" w:dyaOrig="260">
          <v:shape id="_x0000_i1029" type="#_x0000_t75" style="width:12pt;height:12.75pt" o:ole="">
            <v:imagedata r:id="rId15" o:title=""/>
          </v:shape>
          <o:OLEObject Type="Embed" ProgID="Equation.DSMT4" ShapeID="_x0000_i1029" DrawAspect="Content" ObjectID="_1615187098" r:id="rId16"/>
        </w:object>
      </w:r>
      <w:r w:rsidRPr="005E4553">
        <w:rPr>
          <w:bCs/>
          <w:sz w:val="28"/>
          <w:szCs w:val="28"/>
        </w:rPr>
        <w:t>BD , (H</w:t>
      </w:r>
      <w:r w:rsidRPr="005E4553">
        <w:rPr>
          <w:bCs/>
          <w:sz w:val="28"/>
          <w:szCs w:val="28"/>
        </w:rPr>
        <w:object w:dxaOrig="200" w:dyaOrig="200">
          <v:shape id="_x0000_i1030" type="#_x0000_t75" style="width:9.75pt;height:9.75pt" o:ole="">
            <v:imagedata r:id="rId17" o:title=""/>
          </v:shape>
          <o:OLEObject Type="Embed" ProgID="Equation.DSMT4" ShapeID="_x0000_i1030" DrawAspect="Content" ObjectID="_1615187099" r:id="rId18"/>
        </w:object>
      </w:r>
      <w:r w:rsidRPr="005E4553">
        <w:rPr>
          <w:bCs/>
          <w:sz w:val="28"/>
          <w:szCs w:val="28"/>
        </w:rPr>
        <w:t>BD ) , BK</w:t>
      </w:r>
      <w:r w:rsidRPr="005E4553">
        <w:rPr>
          <w:bCs/>
          <w:sz w:val="28"/>
          <w:szCs w:val="28"/>
        </w:rPr>
        <w:object w:dxaOrig="240" w:dyaOrig="260">
          <v:shape id="_x0000_i1031" type="#_x0000_t75" style="width:12pt;height:12.75pt" o:ole="">
            <v:imagedata r:id="rId15" o:title=""/>
          </v:shape>
          <o:OLEObject Type="Embed" ProgID="Equation.DSMT4" ShapeID="_x0000_i1031" DrawAspect="Content" ObjectID="_1615187100" r:id="rId19"/>
        </w:object>
      </w:r>
      <w:r w:rsidRPr="005E4553">
        <w:rPr>
          <w:bCs/>
          <w:sz w:val="28"/>
          <w:szCs w:val="28"/>
        </w:rPr>
        <w:t>DC . Chứng minh  SBKC = 4SADH</w:t>
      </w:r>
    </w:p>
    <w:p w:rsidR="00601B31" w:rsidRPr="005E4553" w:rsidRDefault="00601B31" w:rsidP="00601B31">
      <w:pPr>
        <w:tabs>
          <w:tab w:val="left" w:pos="720"/>
          <w:tab w:val="center" w:pos="4320"/>
          <w:tab w:val="right" w:pos="8640"/>
        </w:tabs>
        <w:jc w:val="both"/>
        <w:rPr>
          <w:bCs/>
          <w:sz w:val="28"/>
          <w:szCs w:val="28"/>
        </w:rPr>
      </w:pPr>
      <w:r w:rsidRPr="005E4553">
        <w:rPr>
          <w:b/>
          <w:bCs/>
          <w:sz w:val="28"/>
          <w:szCs w:val="28"/>
          <w:u w:val="single"/>
        </w:rPr>
        <w:t>Bài 5( 1,5 điểm)</w:t>
      </w:r>
      <w:r w:rsidRPr="005E4553">
        <w:rPr>
          <w:bCs/>
          <w:sz w:val="28"/>
          <w:szCs w:val="28"/>
        </w:rPr>
        <w:t>:</w:t>
      </w:r>
    </w:p>
    <w:p w:rsidR="00601B31" w:rsidRPr="005E4553" w:rsidRDefault="00601B31" w:rsidP="00601B31">
      <w:pPr>
        <w:tabs>
          <w:tab w:val="left" w:pos="720"/>
          <w:tab w:val="center" w:pos="4320"/>
          <w:tab w:val="right" w:pos="8640"/>
        </w:tabs>
        <w:jc w:val="both"/>
        <w:rPr>
          <w:sz w:val="28"/>
          <w:szCs w:val="28"/>
        </w:rPr>
      </w:pPr>
      <w:r w:rsidRPr="005E4553">
        <w:rPr>
          <w:bCs/>
          <w:sz w:val="28"/>
          <w:szCs w:val="28"/>
        </w:rPr>
        <w:t xml:space="preserve"> </w:t>
      </w:r>
      <w:r w:rsidRPr="005E4553">
        <w:rPr>
          <w:sz w:val="28"/>
          <w:szCs w:val="28"/>
        </w:rPr>
        <w:t>Cho hình hộp chữ nhật ABCD.MNPQ có AB = 12cm, AD = 16cm, AM = 25cm.</w:t>
      </w:r>
    </w:p>
    <w:p w:rsidR="00601B31" w:rsidRPr="005E4553" w:rsidRDefault="00601B31" w:rsidP="00601B31">
      <w:pPr>
        <w:tabs>
          <w:tab w:val="center" w:pos="4320"/>
          <w:tab w:val="right" w:pos="8640"/>
        </w:tabs>
        <w:ind w:left="360"/>
        <w:jc w:val="both"/>
        <w:rPr>
          <w:sz w:val="28"/>
          <w:szCs w:val="28"/>
        </w:rPr>
      </w:pPr>
      <w:r w:rsidRPr="005E4553">
        <w:rPr>
          <w:sz w:val="28"/>
          <w:szCs w:val="28"/>
        </w:rPr>
        <w:t>a ,  Tính độ dài các cạnh còn lại của hình hộp chữ nhật.</w:t>
      </w:r>
    </w:p>
    <w:p w:rsidR="00601B31" w:rsidRPr="005E4553" w:rsidRDefault="00601B31" w:rsidP="00601B31">
      <w:pPr>
        <w:tabs>
          <w:tab w:val="center" w:pos="4320"/>
          <w:tab w:val="right" w:pos="8640"/>
        </w:tabs>
        <w:ind w:left="360"/>
        <w:jc w:val="both"/>
        <w:rPr>
          <w:sz w:val="28"/>
          <w:szCs w:val="28"/>
        </w:rPr>
      </w:pPr>
      <w:r w:rsidRPr="005E4553">
        <w:rPr>
          <w:sz w:val="28"/>
          <w:szCs w:val="28"/>
        </w:rPr>
        <w:t xml:space="preserve">b , Tính diện tích toàn phần và thể tích của hình hộp chữ nhật. </w:t>
      </w:r>
    </w:p>
    <w:p w:rsidR="00601B31" w:rsidRPr="005E4553" w:rsidRDefault="00601B31" w:rsidP="00601B31">
      <w:pPr>
        <w:jc w:val="both"/>
        <w:rPr>
          <w:sz w:val="28"/>
          <w:szCs w:val="28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</w:p>
    <w:p w:rsidR="00601B31" w:rsidRPr="005E4553" w:rsidRDefault="00601B31" w:rsidP="00601B31">
      <w:pPr>
        <w:rPr>
          <w:b/>
          <w:sz w:val="28"/>
          <w:szCs w:val="28"/>
          <w:u w:val="single"/>
        </w:rPr>
      </w:pPr>
      <w:r w:rsidRPr="005E4553">
        <w:rPr>
          <w:b/>
          <w:sz w:val="28"/>
          <w:szCs w:val="28"/>
          <w:u w:val="single"/>
        </w:rPr>
        <w:t>ĐÁP ÁN VÀ BIỂU ĐIỂM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 xml:space="preserve"> Bài 1 : </w:t>
      </w:r>
      <w:r w:rsidRPr="005E4553">
        <w:rPr>
          <w:sz w:val="28"/>
          <w:szCs w:val="28"/>
        </w:rPr>
        <w:t>Chứng minh đúng mỗi bất đẳng thức được 0,5điểm</w:t>
      </w:r>
      <w:r w:rsidRPr="005E4553">
        <w:rPr>
          <w:b/>
          <w:sz w:val="28"/>
          <w:szCs w:val="28"/>
          <w:u w:val="single"/>
        </w:rPr>
        <w:t xml:space="preserve">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>Bài 2</w:t>
      </w:r>
      <w:r w:rsidRPr="005E4553">
        <w:rPr>
          <w:sz w:val="28"/>
          <w:szCs w:val="28"/>
        </w:rPr>
        <w:t xml:space="preserve"> : Giải đúng mỗi phương trình : 1điểm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Giải đúng bất phương trình : 0,75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Biểu diễn đúng tập nghiệm của bất phương trình trên trục số : 0,25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>Bài 3</w:t>
      </w:r>
      <w:r w:rsidRPr="005E4553">
        <w:rPr>
          <w:sz w:val="28"/>
          <w:szCs w:val="28"/>
        </w:rPr>
        <w:t xml:space="preserve"> : Chọn đúng ẩn số có đủ đơn vị , điều kiện : 0,25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Biểu diễn đúng các đại lượng qua ẩn            : 0,5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Lập đúng phương trình :                                   0,25 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Giải  đúng phương trình :                                   0,25 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Trả lời đúng yêu cầu bài toán : 0,25 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b/>
          <w:sz w:val="28"/>
          <w:szCs w:val="28"/>
          <w:u w:val="single"/>
        </w:rPr>
        <w:t>Bài 4</w:t>
      </w:r>
      <w:r w:rsidRPr="005E4553">
        <w:rPr>
          <w:sz w:val="28"/>
          <w:szCs w:val="28"/>
        </w:rPr>
        <w:t xml:space="preserve"> :a ,  Chứng minh đúng hai tam giác đồng dạng :  0,75  điểm 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Suy đúng  </w:t>
      </w:r>
      <w:r w:rsidRPr="005E4553">
        <w:rPr>
          <w:bCs/>
          <w:sz w:val="28"/>
          <w:szCs w:val="28"/>
        </w:rPr>
        <w:object w:dxaOrig="1320" w:dyaOrig="340">
          <v:shape id="_x0000_i1032" type="#_x0000_t75" style="width:66pt;height:17.25pt" o:ole="">
            <v:imagedata r:id="rId13" o:title=""/>
          </v:shape>
          <o:OLEObject Type="Embed" ProgID="Equation.DSMT4" ShapeID="_x0000_i1032" DrawAspect="Content" ObjectID="_1615187101" r:id="rId20"/>
        </w:object>
      </w:r>
      <w:r w:rsidRPr="005E4553">
        <w:rPr>
          <w:bCs/>
          <w:sz w:val="28"/>
          <w:szCs w:val="28"/>
        </w:rPr>
        <w:t xml:space="preserve">                               : </w:t>
      </w:r>
      <w:r w:rsidRPr="005E4553">
        <w:rPr>
          <w:sz w:val="28"/>
          <w:szCs w:val="28"/>
        </w:rPr>
        <w:t>0,25  điểm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b , Viết ra đúng tỉ lệ thức  </w:t>
      </w:r>
      <w:r w:rsidRPr="005E4553">
        <w:rPr>
          <w:position w:val="-24"/>
          <w:sz w:val="28"/>
          <w:szCs w:val="28"/>
        </w:rPr>
        <w:object w:dxaOrig="1160" w:dyaOrig="620">
          <v:shape id="_x0000_i1033" type="#_x0000_t75" style="width:57.75pt;height:30.75pt" o:ole="">
            <v:imagedata r:id="rId21" o:title=""/>
          </v:shape>
          <o:OLEObject Type="Embed" ProgID="Equation.DSMT4" ShapeID="_x0000_i1033" DrawAspect="Content" ObjectID="_1615187102" r:id="rId22"/>
        </w:object>
      </w:r>
      <w:r w:rsidRPr="005E4553">
        <w:rPr>
          <w:sz w:val="28"/>
          <w:szCs w:val="28"/>
        </w:rPr>
        <w:t xml:space="preserve">                : 0,5  điểm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   Tính đúng MC                                                 : 0,5   điểm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c , Chứng minh đúng  tam giác </w:t>
      </w:r>
      <w:r w:rsidRPr="005E4553">
        <w:rPr>
          <w:bCs/>
          <w:sz w:val="28"/>
          <w:szCs w:val="28"/>
        </w:rPr>
        <w:t xml:space="preserve">BKC đồng dạng với tam giác ADH : </w:t>
      </w:r>
      <w:r w:rsidRPr="005E4553">
        <w:rPr>
          <w:sz w:val="28"/>
          <w:szCs w:val="28"/>
        </w:rPr>
        <w:t>0,5   điểm</w:t>
      </w: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  Viết đúng tỉ số đồng dạng của hai tam giác                                            : 0,25   điểm</w:t>
      </w:r>
    </w:p>
    <w:p w:rsidR="00601B31" w:rsidRPr="005E4553" w:rsidRDefault="00601B31" w:rsidP="00601B31">
      <w:pPr>
        <w:rPr>
          <w:bCs/>
          <w:sz w:val="28"/>
          <w:szCs w:val="28"/>
        </w:rPr>
      </w:pPr>
      <w:r w:rsidRPr="005E4553">
        <w:rPr>
          <w:sz w:val="28"/>
          <w:szCs w:val="28"/>
        </w:rPr>
        <w:t xml:space="preserve">                 Kết luận đúng  </w:t>
      </w:r>
      <w:r w:rsidRPr="005E4553">
        <w:rPr>
          <w:bCs/>
          <w:sz w:val="28"/>
          <w:szCs w:val="28"/>
        </w:rPr>
        <w:t xml:space="preserve">SBKC = 4SADH                                                : 0,25 điểm </w:t>
      </w:r>
    </w:p>
    <w:p w:rsidR="00601B31" w:rsidRPr="005E4553" w:rsidRDefault="00601B31" w:rsidP="00601B31">
      <w:pPr>
        <w:rPr>
          <w:bCs/>
          <w:sz w:val="28"/>
          <w:szCs w:val="28"/>
        </w:rPr>
      </w:pPr>
      <w:r w:rsidRPr="005E4553">
        <w:rPr>
          <w:b/>
          <w:bCs/>
          <w:sz w:val="28"/>
          <w:szCs w:val="28"/>
          <w:u w:val="single"/>
        </w:rPr>
        <w:t>Bài 5</w:t>
      </w:r>
      <w:r w:rsidRPr="005E4553">
        <w:rPr>
          <w:bCs/>
          <w:sz w:val="28"/>
          <w:szCs w:val="28"/>
        </w:rPr>
        <w:t xml:space="preserve">  a , Tính đúng các cạnh là chiều dài                                              : 0,25 điểm </w:t>
      </w:r>
    </w:p>
    <w:p w:rsidR="00601B31" w:rsidRPr="005E4553" w:rsidRDefault="00601B31" w:rsidP="00601B31">
      <w:pPr>
        <w:rPr>
          <w:bCs/>
          <w:sz w:val="28"/>
          <w:szCs w:val="28"/>
        </w:rPr>
      </w:pPr>
      <w:r w:rsidRPr="005E4553">
        <w:rPr>
          <w:sz w:val="28"/>
          <w:szCs w:val="28"/>
        </w:rPr>
        <w:t xml:space="preserve">                   </w:t>
      </w:r>
      <w:r w:rsidRPr="005E4553">
        <w:rPr>
          <w:bCs/>
          <w:sz w:val="28"/>
          <w:szCs w:val="28"/>
        </w:rPr>
        <w:t xml:space="preserve">Tính đúng các cạnh là chiều dài                                              : 0,25 điểm 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bCs/>
          <w:sz w:val="28"/>
          <w:szCs w:val="28"/>
        </w:rPr>
      </w:pPr>
      <w:r w:rsidRPr="005E4553">
        <w:rPr>
          <w:sz w:val="28"/>
          <w:szCs w:val="28"/>
        </w:rPr>
        <w:t xml:space="preserve">                    </w:t>
      </w:r>
      <w:r w:rsidRPr="005E4553">
        <w:rPr>
          <w:bCs/>
          <w:sz w:val="28"/>
          <w:szCs w:val="28"/>
        </w:rPr>
        <w:t xml:space="preserve">Tính đúng các cạnh là chiều dài                                              : 0,25 điểm 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 b ,Tính đúng diện tích toàn phần của hình hộp chữ nhật                           : 0,5 điểm 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  <w:r w:rsidRPr="005E4553">
        <w:rPr>
          <w:sz w:val="28"/>
          <w:szCs w:val="28"/>
        </w:rPr>
        <w:t xml:space="preserve">                  Tính đúng thể tích  của hình hộp chữ nhật                                                :  0,5 điểm </w:t>
      </w: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</w:p>
    <w:p w:rsidR="00601B31" w:rsidRPr="005E4553" w:rsidRDefault="00601B31" w:rsidP="00601B31">
      <w:pPr>
        <w:rPr>
          <w:sz w:val="28"/>
          <w:szCs w:val="28"/>
        </w:rPr>
      </w:pPr>
    </w:p>
    <w:p w:rsidR="000B5ACF" w:rsidRPr="00601B31" w:rsidRDefault="000B5ACF" w:rsidP="00F8517D">
      <w:pPr>
        <w:rPr>
          <w:sz w:val="28"/>
          <w:szCs w:val="28"/>
        </w:rPr>
      </w:pPr>
    </w:p>
    <w:sectPr w:rsidR="000B5ACF" w:rsidRPr="00601B31" w:rsidSect="00F8517D">
      <w:headerReference w:type="default" r:id="rId23"/>
      <w:footerReference w:type="default" r:id="rId2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59FC" w:rsidRDefault="00DF59FC" w:rsidP="00221CD9">
      <w:r>
        <w:separator/>
      </w:r>
    </w:p>
  </w:endnote>
  <w:endnote w:type="continuationSeparator" w:id="0">
    <w:p w:rsidR="00DF59FC" w:rsidRDefault="00DF59FC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Arist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DF59FC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97578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59FC" w:rsidRDefault="00DF59FC" w:rsidP="00221CD9">
      <w:r>
        <w:separator/>
      </w:r>
    </w:p>
  </w:footnote>
  <w:footnote w:type="continuationSeparator" w:id="0">
    <w:p w:rsidR="00DF59FC" w:rsidRDefault="00DF59FC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97578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975787" w:rsidP="0089345D">
    <w:pPr>
      <w:pStyle w:val="Header"/>
    </w:pPr>
    <w:r w:rsidRPr="0097578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DF59F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A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00000B"/>
    <w:multiLevelType w:val="multilevel"/>
    <w:tmpl w:val="0000000B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D84179"/>
    <w:multiLevelType w:val="hybridMultilevel"/>
    <w:tmpl w:val="D6C28F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4E5294"/>
    <w:multiLevelType w:val="hybridMultilevel"/>
    <w:tmpl w:val="06589E74"/>
    <w:lvl w:ilvl="0" w:tplc="4F141438">
      <w:start w:val="1"/>
      <w:numFmt w:val="lowerLetter"/>
      <w:lvlText w:val="%1)"/>
      <w:lvlJc w:val="left"/>
      <w:pPr>
        <w:ind w:left="720" w:hanging="360"/>
      </w:pPr>
      <w:rPr>
        <w:rFonts w:hint="default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7703D"/>
    <w:multiLevelType w:val="hybridMultilevel"/>
    <w:tmpl w:val="AF5A9B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D5363A"/>
    <w:multiLevelType w:val="hybridMultilevel"/>
    <w:tmpl w:val="97F65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B95DBF"/>
    <w:multiLevelType w:val="hybridMultilevel"/>
    <w:tmpl w:val="1A92BDC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9241F2"/>
    <w:multiLevelType w:val="hybridMultilevel"/>
    <w:tmpl w:val="4CFCE5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D4274F"/>
    <w:multiLevelType w:val="hybridMultilevel"/>
    <w:tmpl w:val="0C80EC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F4623B"/>
    <w:multiLevelType w:val="hybridMultilevel"/>
    <w:tmpl w:val="B3D452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0166CC"/>
    <w:multiLevelType w:val="hybridMultilevel"/>
    <w:tmpl w:val="0A440C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E42120"/>
    <w:multiLevelType w:val="hybridMultilevel"/>
    <w:tmpl w:val="C9986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3">
    <w:nsid w:val="3B5620CA"/>
    <w:multiLevelType w:val="hybridMultilevel"/>
    <w:tmpl w:val="19F40BDC"/>
    <w:lvl w:ilvl="0" w:tplc="FBC07C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FAC5A9E"/>
    <w:multiLevelType w:val="hybridMultilevel"/>
    <w:tmpl w:val="9FE82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2B5796F"/>
    <w:multiLevelType w:val="multilevel"/>
    <w:tmpl w:val="0000000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F1F3ECB"/>
    <w:multiLevelType w:val="hybridMultilevel"/>
    <w:tmpl w:val="A6323A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9411D2"/>
    <w:multiLevelType w:val="hybridMultilevel"/>
    <w:tmpl w:val="ED2EB172"/>
    <w:lvl w:ilvl="0" w:tplc="D3E6C46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0278A4"/>
    <w:multiLevelType w:val="hybridMultilevel"/>
    <w:tmpl w:val="25523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6E2D82"/>
    <w:multiLevelType w:val="hybridMultilevel"/>
    <w:tmpl w:val="C00E80D4"/>
    <w:lvl w:ilvl="0" w:tplc="7402D12A">
      <w:start w:val="1"/>
      <w:numFmt w:val="lowerLetter"/>
      <w:lvlText w:val="%1)"/>
      <w:lvlJc w:val="left"/>
      <w:pPr>
        <w:ind w:left="114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F652041"/>
    <w:multiLevelType w:val="hybridMultilevel"/>
    <w:tmpl w:val="FD96EA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A0596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Ariston" w:eastAsia="Times New Roman" w:hAnsi="VNI-Aristo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15"/>
  </w:num>
  <w:num w:numId="3">
    <w:abstractNumId w:val="14"/>
  </w:num>
  <w:num w:numId="4">
    <w:abstractNumId w:val="4"/>
  </w:num>
  <w:num w:numId="5">
    <w:abstractNumId w:val="3"/>
  </w:num>
  <w:num w:numId="6">
    <w:abstractNumId w:val="17"/>
  </w:num>
  <w:num w:numId="7">
    <w:abstractNumId w:val="2"/>
  </w:num>
  <w:num w:numId="8">
    <w:abstractNumId w:val="9"/>
  </w:num>
  <w:num w:numId="9">
    <w:abstractNumId w:val="5"/>
  </w:num>
  <w:num w:numId="10">
    <w:abstractNumId w:val="18"/>
  </w:num>
  <w:num w:numId="11">
    <w:abstractNumId w:val="7"/>
  </w:num>
  <w:num w:numId="12">
    <w:abstractNumId w:val="20"/>
  </w:num>
  <w:num w:numId="13">
    <w:abstractNumId w:val="10"/>
  </w:num>
  <w:num w:numId="14">
    <w:abstractNumId w:val="19"/>
  </w:num>
  <w:num w:numId="15">
    <w:abstractNumId w:val="8"/>
  </w:num>
  <w:num w:numId="16">
    <w:abstractNumId w:val="11"/>
  </w:num>
  <w:num w:numId="17">
    <w:abstractNumId w:val="1"/>
  </w:num>
  <w:num w:numId="18">
    <w:abstractNumId w:val="6"/>
  </w:num>
  <w:num w:numId="19">
    <w:abstractNumId w:val="0"/>
  </w:num>
  <w:num w:numId="20">
    <w:abstractNumId w:val="16"/>
  </w:num>
  <w:num w:numId="21">
    <w:abstractNumId w:val="13"/>
  </w:num>
  <w:num w:numId="22">
    <w:abstractNumId w:val="2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B5369"/>
    <w:rsid w:val="003B6C63"/>
    <w:rsid w:val="003D31C7"/>
    <w:rsid w:val="003D69AB"/>
    <w:rsid w:val="003E4CA2"/>
    <w:rsid w:val="003F4F41"/>
    <w:rsid w:val="003F5FDC"/>
    <w:rsid w:val="0043531D"/>
    <w:rsid w:val="004379D9"/>
    <w:rsid w:val="00442642"/>
    <w:rsid w:val="00446132"/>
    <w:rsid w:val="0045297F"/>
    <w:rsid w:val="0045582D"/>
    <w:rsid w:val="0046141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6548E"/>
    <w:rsid w:val="00575183"/>
    <w:rsid w:val="00590113"/>
    <w:rsid w:val="005D2E74"/>
    <w:rsid w:val="005D347E"/>
    <w:rsid w:val="00600050"/>
    <w:rsid w:val="00601B31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E4AE4"/>
    <w:rsid w:val="006E4E19"/>
    <w:rsid w:val="00722453"/>
    <w:rsid w:val="00726632"/>
    <w:rsid w:val="007636D4"/>
    <w:rsid w:val="007975B1"/>
    <w:rsid w:val="007A34E4"/>
    <w:rsid w:val="007B1681"/>
    <w:rsid w:val="007B6F41"/>
    <w:rsid w:val="007C5E09"/>
    <w:rsid w:val="007D40B0"/>
    <w:rsid w:val="00846077"/>
    <w:rsid w:val="00855C30"/>
    <w:rsid w:val="008750D6"/>
    <w:rsid w:val="00886536"/>
    <w:rsid w:val="008968A8"/>
    <w:rsid w:val="008D15FF"/>
    <w:rsid w:val="008F52E2"/>
    <w:rsid w:val="008F5962"/>
    <w:rsid w:val="009330A9"/>
    <w:rsid w:val="00940F4D"/>
    <w:rsid w:val="00971142"/>
    <w:rsid w:val="00975787"/>
    <w:rsid w:val="00981727"/>
    <w:rsid w:val="00981EDD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95074"/>
    <w:rsid w:val="00AB2A12"/>
    <w:rsid w:val="00AB693C"/>
    <w:rsid w:val="00AB78C4"/>
    <w:rsid w:val="00AC69CE"/>
    <w:rsid w:val="00AD21FA"/>
    <w:rsid w:val="00AE785B"/>
    <w:rsid w:val="00B1688E"/>
    <w:rsid w:val="00B31B21"/>
    <w:rsid w:val="00B45B68"/>
    <w:rsid w:val="00B61920"/>
    <w:rsid w:val="00B63DA2"/>
    <w:rsid w:val="00B81620"/>
    <w:rsid w:val="00BC1BA8"/>
    <w:rsid w:val="00BD2403"/>
    <w:rsid w:val="00BE1B51"/>
    <w:rsid w:val="00BE2B5F"/>
    <w:rsid w:val="00BE2FB3"/>
    <w:rsid w:val="00BF0079"/>
    <w:rsid w:val="00C0377F"/>
    <w:rsid w:val="00C16520"/>
    <w:rsid w:val="00C268FB"/>
    <w:rsid w:val="00C65464"/>
    <w:rsid w:val="00C80876"/>
    <w:rsid w:val="00C825E3"/>
    <w:rsid w:val="00C91834"/>
    <w:rsid w:val="00CE06AB"/>
    <w:rsid w:val="00CE4FC0"/>
    <w:rsid w:val="00D104D5"/>
    <w:rsid w:val="00D10FA1"/>
    <w:rsid w:val="00D45415"/>
    <w:rsid w:val="00D456AE"/>
    <w:rsid w:val="00D61617"/>
    <w:rsid w:val="00D90DCE"/>
    <w:rsid w:val="00D94413"/>
    <w:rsid w:val="00D94D20"/>
    <w:rsid w:val="00D9602E"/>
    <w:rsid w:val="00DC04F7"/>
    <w:rsid w:val="00DD2D44"/>
    <w:rsid w:val="00DF59FC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E19"/>
    <w:rsid w:val="00EF2A4A"/>
    <w:rsid w:val="00EF4410"/>
    <w:rsid w:val="00F02AB0"/>
    <w:rsid w:val="00F0341B"/>
    <w:rsid w:val="00F05550"/>
    <w:rsid w:val="00F14E0B"/>
    <w:rsid w:val="00F15FC1"/>
    <w:rsid w:val="00F27196"/>
    <w:rsid w:val="00F32FC1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1</Words>
  <Characters>251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27T03:12:00Z</cp:lastPrinted>
  <dcterms:created xsi:type="dcterms:W3CDTF">2019-03-27T03:15:00Z</dcterms:created>
  <dcterms:modified xsi:type="dcterms:W3CDTF">2019-03-27T03:15:00Z</dcterms:modified>
</cp:coreProperties>
</file>